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319" r:id="rId2"/>
    <p:sldId id="320" r:id="rId3"/>
    <p:sldId id="317" r:id="rId4"/>
    <p:sldId id="269" r:id="rId5"/>
    <p:sldId id="290" r:id="rId6"/>
    <p:sldId id="291" r:id="rId7"/>
    <p:sldId id="321" r:id="rId8"/>
    <p:sldId id="322" r:id="rId9"/>
    <p:sldId id="292" r:id="rId10"/>
    <p:sldId id="288" r:id="rId11"/>
    <p:sldId id="323" r:id="rId12"/>
    <p:sldId id="325" r:id="rId13"/>
    <p:sldId id="324" r:id="rId14"/>
    <p:sldId id="326" r:id="rId15"/>
    <p:sldId id="327" r:id="rId16"/>
    <p:sldId id="337" r:id="rId17"/>
    <p:sldId id="338" r:id="rId18"/>
    <p:sldId id="339" r:id="rId19"/>
    <p:sldId id="356" r:id="rId20"/>
    <p:sldId id="357" r:id="rId21"/>
    <p:sldId id="358" r:id="rId22"/>
    <p:sldId id="359" r:id="rId23"/>
    <p:sldId id="361" r:id="rId24"/>
    <p:sldId id="360" r:id="rId25"/>
    <p:sldId id="362" r:id="rId26"/>
    <p:sldId id="341" r:id="rId27"/>
    <p:sldId id="364" r:id="rId28"/>
    <p:sldId id="365" r:id="rId29"/>
    <p:sldId id="366" r:id="rId30"/>
    <p:sldId id="367" r:id="rId31"/>
    <p:sldId id="354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7158" autoAdjust="0"/>
  </p:normalViewPr>
  <p:slideViewPr>
    <p:cSldViewPr>
      <p:cViewPr varScale="1">
        <p:scale>
          <a:sx n="62" d="100"/>
          <a:sy n="62" d="100"/>
        </p:scale>
        <p:origin x="1424" y="28"/>
      </p:cViewPr>
      <p:guideLst>
        <p:guide orient="horz" pos="2160"/>
        <p:guide pos="2880"/>
      </p:guideLst>
    </p:cSldViewPr>
  </p:slid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DE50D7-A6A6-4C18-8B43-02A09FEF4D62}" type="datetimeFigureOut">
              <a:rPr lang="vi-VN" smtClean="0"/>
              <a:t>19/10/2025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64F290-44A1-4CB5-AFA6-9C674626EE0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83089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92FB86-AC9F-40AC-B5EB-22E6AB7D15C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6209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30.png"/><Relationship Id="rId7" Type="http://schemas.openxmlformats.org/officeDocument/2006/relationships/image" Target="../media/image5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62.png"/><Relationship Id="rId3" Type="http://schemas.openxmlformats.org/officeDocument/2006/relationships/image" Target="../media/image48.png"/><Relationship Id="rId7" Type="http://schemas.openxmlformats.org/officeDocument/2006/relationships/image" Target="../media/image56.png"/><Relationship Id="rId12" Type="http://schemas.openxmlformats.org/officeDocument/2006/relationships/image" Target="../media/image6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11" Type="http://schemas.openxmlformats.org/officeDocument/2006/relationships/image" Target="../media/image60.png"/><Relationship Id="rId5" Type="http://schemas.openxmlformats.org/officeDocument/2006/relationships/image" Target="../media/image52.png"/><Relationship Id="rId15" Type="http://schemas.openxmlformats.org/officeDocument/2006/relationships/image" Target="../media/image43.png"/><Relationship Id="rId10" Type="http://schemas.openxmlformats.org/officeDocument/2006/relationships/image" Target="../media/image59.png"/><Relationship Id="rId4" Type="http://schemas.openxmlformats.org/officeDocument/2006/relationships/image" Target="../media/image49.png"/><Relationship Id="rId9" Type="http://schemas.openxmlformats.org/officeDocument/2006/relationships/image" Target="../media/image58.png"/><Relationship Id="rId14" Type="http://schemas.openxmlformats.org/officeDocument/2006/relationships/image" Target="../media/image7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4.png"/><Relationship Id="rId10" Type="http://schemas.microsoft.com/office/2007/relationships/hdphoto" Target="../media/hdphoto2.wdp"/><Relationship Id="rId4" Type="http://schemas.openxmlformats.org/officeDocument/2006/relationships/image" Target="../media/image3.png"/><Relationship Id="rId9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80.wmf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5.wmf"/><Relationship Id="rId1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microsoft.com/office/2007/relationships/hdphoto" Target="../media/hdphoto4.wdp"/><Relationship Id="rId7" Type="http://schemas.openxmlformats.org/officeDocument/2006/relationships/image" Target="../media/image1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microsoft.com/office/2007/relationships/hdphoto" Target="../media/hdphoto4.wdp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4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53.png"/><Relationship Id="rId7" Type="http://schemas.openxmlformats.org/officeDocument/2006/relationships/image" Target="../media/image65.png"/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11" Type="http://schemas.openxmlformats.org/officeDocument/2006/relationships/image" Target="../media/image72.png"/><Relationship Id="rId5" Type="http://schemas.openxmlformats.org/officeDocument/2006/relationships/image" Target="../media/image63.png"/><Relationship Id="rId10" Type="http://schemas.openxmlformats.org/officeDocument/2006/relationships/image" Target="../media/image71.png"/><Relationship Id="rId4" Type="http://schemas.openxmlformats.org/officeDocument/2006/relationships/image" Target="../media/image54.png"/><Relationship Id="rId9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hởi động trước khi bơi | Kênh sức khỏe | Sài Gòn Tiếp Thị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442" y="2649814"/>
            <a:ext cx="7197725" cy="3350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529832" y="509885"/>
            <a:ext cx="6312947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000" b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8000" b="1" cap="none" spc="0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41026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C:\Users\Administrator\Downloads\—Pngtree—annoyed little girl thinking about_5472967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71" r="31309" b="8869"/>
          <a:stretch/>
        </p:blipFill>
        <p:spPr bwMode="auto">
          <a:xfrm>
            <a:off x="152400" y="685800"/>
            <a:ext cx="2289987" cy="3966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C:\Users\Administrator\Downloads\—Pngtree—annoyed little girl thinking about_5472967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58" r="14822" b="77187"/>
          <a:stretch/>
        </p:blipFill>
        <p:spPr bwMode="auto">
          <a:xfrm rot="16046083">
            <a:off x="1715667" y="216349"/>
            <a:ext cx="1115303" cy="1145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2855723" y="1407886"/>
            <a:ext cx="567867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uốn tìm ước chung của hai số tự nhiên khác 0 ta làm thế nào?</a:t>
            </a:r>
            <a:endParaRPr lang="en-US" sz="28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870237" y="2668814"/>
                <a:ext cx="41910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2800" b="1">
                    <a:latin typeface="Times New Roman" pitchFamily="18" charset="0"/>
                    <a:cs typeface="Times New Roman" pitchFamily="18" charset="0"/>
                  </a:rPr>
                  <a:t>Cách tìm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/>
                        <a:cs typeface="Times New Roman" pitchFamily="18" charset="0"/>
                      </a:rPr>
                      <m:t>Ư</m:t>
                    </m:r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𝐂</m:t>
                    </m:r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𝐚</m:t>
                    </m:r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;</m:t>
                    </m:r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𝐛</m:t>
                    </m:r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237" y="2668814"/>
                <a:ext cx="4191000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305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870237" y="3563257"/>
                <a:ext cx="41910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2800">
                    <a:latin typeface="Times New Roman" pitchFamily="18" charset="0"/>
                    <a:cs typeface="Times New Roman" pitchFamily="18" charset="0"/>
                  </a:rPr>
                  <a:t>- Tìm </a:t>
                </a:r>
                <a14:m>
                  <m:oMath xmlns:m="http://schemas.openxmlformats.org/officeDocument/2006/math"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Ư(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237" y="3563257"/>
                <a:ext cx="4191000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3057" t="-1176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870237" y="4238877"/>
                <a:ext cx="41910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2800">
                    <a:latin typeface="Times New Roman" pitchFamily="18" charset="0"/>
                    <a:cs typeface="Times New Roman" pitchFamily="18" charset="0"/>
                  </a:rPr>
                  <a:t>- Tìm </a:t>
                </a:r>
                <a14:m>
                  <m:oMath xmlns:m="http://schemas.openxmlformats.org/officeDocument/2006/math"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Ư(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𝑏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237" y="4238877"/>
                <a:ext cx="4191000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305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09600" y="5007926"/>
                <a:ext cx="830049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2800">
                    <a:latin typeface="Times New Roman" pitchFamily="18" charset="0"/>
                    <a:cs typeface="Times New Roman" pitchFamily="18" charset="0"/>
                  </a:rPr>
                  <a:t>- Tìm các phần tử chung của hai tập hợp </a:t>
                </a:r>
                <a14:m>
                  <m:oMath xmlns:m="http://schemas.openxmlformats.org/officeDocument/2006/math"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Ư(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pt-BR" sz="280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Ư(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𝑏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007926"/>
                <a:ext cx="8300499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1468" t="-1176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12837" y="5801380"/>
                <a:ext cx="764536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2800">
                    <a:latin typeface="Times New Roman" pitchFamily="18" charset="0"/>
                    <a:cs typeface="Times New Roman" pitchFamily="18" charset="0"/>
                  </a:rPr>
                  <a:t>Tập hợp các phần tử chung đó chính là </a:t>
                </a:r>
                <a14:m>
                  <m:oMath xmlns:m="http://schemas.openxmlformats.org/officeDocument/2006/math"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Ư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𝐶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;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𝑏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837" y="5801380"/>
                <a:ext cx="7645363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1594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2313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70" t="32652" r="17901" b="51394"/>
          <a:stretch/>
        </p:blipFill>
        <p:spPr bwMode="auto">
          <a:xfrm>
            <a:off x="152400" y="3276600"/>
            <a:ext cx="8915400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" t="-44" r="46918" b="45416"/>
          <a:stretch/>
        </p:blipFill>
        <p:spPr bwMode="auto">
          <a:xfrm>
            <a:off x="914400" y="-3303"/>
            <a:ext cx="6858000" cy="3127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11619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FDF095-3FB9-76AE-5EA3-369F6779FAE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B72BCBC-5C4C-6841-EB2B-C4ADD3A0C25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484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57200"/>
            <a:ext cx="926718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 descr="C:\Users\Administrator\Downloads\—Pngtree—group discussion learn life learning_381625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1307" y="2756707"/>
            <a:ext cx="3796493" cy="3796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3230619"/>
            <a:ext cx="3071867" cy="65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4110335"/>
            <a:ext cx="5486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ƯCLN(90; 10) = 10, vì 90 chia</a:t>
            </a:r>
            <a:r>
              <a:rPr kumimoji="0" lang="vi-VN" sz="2400" b="0" i="0" u="none" strike="noStrike" cap="none" normalizeH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hết cho 10</a:t>
            </a:r>
            <a:endParaRPr kumimoji="0" lang="vi-VN" sz="3200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0" y="457200"/>
          <a:ext cx="76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233" imgH="190583" progId="Equation.DSMT4">
                  <p:embed/>
                </p:oleObj>
              </mc:Choice>
              <mc:Fallback>
                <p:oleObj name="Equation" r:id="rId5" imgW="76233" imgH="19058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762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10</a:t>
            </a:r>
            <a:endParaRPr kumimoji="0" 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9585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54200"/>
            <a:ext cx="990600" cy="508000"/>
          </a:xfrm>
        </p:spPr>
        <p:txBody>
          <a:bodyPr>
            <a:noAutofit/>
          </a:bodyPr>
          <a:lstStyle/>
          <a:p>
            <a:pPr algn="l"/>
            <a:r>
              <a:rPr lang="vi-VN" sz="2800">
                <a:solidFill>
                  <a:srgbClr val="0000CC"/>
                </a:solidFill>
              </a:rPr>
              <a:t>Giải: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"/>
            <a:ext cx="92964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228600" y="2438400"/>
            <a:ext cx="8229600" cy="2819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vi-VN" sz="2800">
                <a:solidFill>
                  <a:srgbClr val="0000CC"/>
                </a:solidFill>
              </a:rPr>
              <a:t>Ta có: ƯCLN(12; 15) = 3.Nên:</a:t>
            </a:r>
            <a:br>
              <a:rPr lang="vi-VN" sz="2800">
                <a:solidFill>
                  <a:srgbClr val="0000CC"/>
                </a:solidFill>
              </a:rPr>
            </a:br>
            <a:r>
              <a:rPr lang="vi-VN" sz="2800">
                <a:solidFill>
                  <a:srgbClr val="0000CC"/>
                </a:solidFill>
              </a:rPr>
              <a:t>Mỗi bạn được bố chia cho:</a:t>
            </a:r>
            <a:br>
              <a:rPr lang="vi-VN" sz="2800">
                <a:solidFill>
                  <a:srgbClr val="0000CC"/>
                </a:solidFill>
              </a:rPr>
            </a:br>
            <a:r>
              <a:rPr lang="vi-VN" sz="2800">
                <a:solidFill>
                  <a:srgbClr val="0000CC"/>
                </a:solidFill>
              </a:rPr>
              <a:t> + 12:3 = 4 (quả bóng màu xanh)</a:t>
            </a:r>
            <a:br>
              <a:rPr lang="vi-VN" sz="2800">
                <a:solidFill>
                  <a:srgbClr val="0000CC"/>
                </a:solidFill>
              </a:rPr>
            </a:br>
            <a:r>
              <a:rPr lang="vi-VN" sz="2800">
                <a:solidFill>
                  <a:srgbClr val="0000CC"/>
                </a:solidFill>
              </a:rPr>
              <a:t> + 15 : 3 = 5 (quả bóng mầu đỏ)</a:t>
            </a:r>
            <a:br>
              <a:rPr lang="vi-VN" sz="2800">
                <a:solidFill>
                  <a:srgbClr val="0000CC"/>
                </a:solidFill>
              </a:rPr>
            </a:br>
            <a:endParaRPr lang="vi-VN" sz="280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8580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2667000"/>
            <a:ext cx="8229600" cy="4525963"/>
          </a:xfrm>
        </p:spPr>
        <p:txBody>
          <a:bodyPr>
            <a:normAutofit/>
          </a:bodyPr>
          <a:lstStyle/>
          <a:p>
            <a:r>
              <a:rPr lang="vi-VN" sz="2400"/>
              <a:t>Ư(36) = {1; 2; 3; 4; 6; 9;12;18;36}</a:t>
            </a:r>
          </a:p>
          <a:p>
            <a:r>
              <a:rPr lang="vi-VN" sz="2400"/>
              <a:t>Ư(40) = {1; 2; 4; 5; 8; 10; 20; 40}</a:t>
            </a:r>
          </a:p>
          <a:p>
            <a:r>
              <a:rPr lang="vi-VN" sz="2400"/>
              <a:t>ƯC(36; 40) = {1; 2; 4}</a:t>
            </a:r>
          </a:p>
          <a:p>
            <a:r>
              <a:rPr lang="vi-VN" sz="2400"/>
              <a:t>a) Có thể chia lớp thành 1; 2; 4 nhóm</a:t>
            </a:r>
          </a:p>
          <a:p>
            <a:r>
              <a:rPr lang="vi-VN" sz="2400"/>
              <a:t>b) Có thể chia nhiều nhất là 4 nhóm Hs, khi đó:</a:t>
            </a:r>
          </a:p>
          <a:p>
            <a:pPr marL="0" indent="0">
              <a:buNone/>
            </a:pPr>
            <a:endParaRPr lang="vi-VN" sz="2400" b="1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6200"/>
            <a:ext cx="9187544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0" y="2510135"/>
            <a:ext cx="7649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>
                <a:solidFill>
                  <a:srgbClr val="FF0000"/>
                </a:solidFill>
              </a:rPr>
              <a:t>Giải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4431144"/>
              </p:ext>
            </p:extLst>
          </p:nvPr>
        </p:nvGraphicFramePr>
        <p:xfrm>
          <a:off x="609600" y="5029200"/>
          <a:ext cx="7772400" cy="1676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90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91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Số nhóm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Số nam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Số nữ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1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36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40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2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18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20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4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9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10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85240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DeA on Twitter: &quot;Congrats to @IDeA_Canada's top winners Jack Chapman,  Katie Gillespie, Emma Dornan &amp; Grace Clarke from @MemorialU. Their “MatHat”  design supports ppl w/ #CerebralPalsy. @MUN_Engineering @MUN_Science  @CNS_Nursing @TheCdnAcadofEng ..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947" y="2868160"/>
            <a:ext cx="3371396" cy="3371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957943" y="927602"/>
            <a:ext cx="73152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Để tìm ƯCLN của hai hay nhiều số ngoài cách tìm như đã nêu ở trên, không biết có còn cách nào khác để tìm ƯCLN nhanh hơn, dễ dàng hơn?</a:t>
            </a:r>
          </a:p>
        </p:txBody>
      </p:sp>
    </p:spTree>
    <p:extLst>
      <p:ext uri="{BB962C8B-B14F-4D97-AF65-F5344CB8AC3E}">
        <p14:creationId xmlns:p14="http://schemas.microsoft.com/office/powerpoint/2010/main" val="616516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662" y="157898"/>
            <a:ext cx="8562422" cy="680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80" y="914400"/>
            <a:ext cx="894902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0878" y="1676400"/>
            <a:ext cx="9263501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5660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9088" y="296011"/>
            <a:ext cx="8520112" cy="661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bước tìm ước chung lớn nhất của hai hay nhiều số</a:t>
            </a:r>
            <a:endParaRPr 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57201" y="1553657"/>
            <a:ext cx="8077201" cy="131010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1 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 mỗi ra thừa số nguyên tố.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457200" y="3332399"/>
            <a:ext cx="8077201" cy="101100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2 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ra các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 số nguyên tố chung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457200" y="4724400"/>
            <a:ext cx="8077201" cy="131010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3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 tích các thừa số đã chọn, mỗi thừa số lấy với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mũ nhỏ nhất. 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 là ƯCLN phải tìm.</a:t>
            </a:r>
          </a:p>
        </p:txBody>
      </p:sp>
    </p:spTree>
    <p:extLst>
      <p:ext uri="{BB962C8B-B14F-4D97-AF65-F5344CB8AC3E}">
        <p14:creationId xmlns:p14="http://schemas.microsoft.com/office/powerpoint/2010/main" val="402746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33"/>
              <p:cNvSpPr txBox="1">
                <a:spLocks noChangeArrowheads="1"/>
              </p:cNvSpPr>
              <p:nvPr/>
            </p:nvSpPr>
            <p:spPr bwMode="auto">
              <a:xfrm>
                <a:off x="1270786" y="444028"/>
                <a:ext cx="821531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14:m>
                  <m:oMath xmlns:m="http://schemas.openxmlformats.org/officeDocument/2006/math">
                    <m:r>
                      <a:rPr lang="en-US" alt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Ư</m:t>
                    </m:r>
                    <m:r>
                      <a:rPr lang="en-US" alt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𝐿𝑁</m:t>
                    </m:r>
                    <m:r>
                      <a:rPr lang="en-US" alt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45,150</m:t>
                        </m:r>
                      </m:e>
                    </m:d>
                  </m:oMath>
                </a14:m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iết 45 =3</a:t>
                </a:r>
                <a:r>
                  <a:rPr lang="en-US" altLang="en-US" sz="2800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5 và 150 =2 .3. 5</a:t>
                </a:r>
                <a:r>
                  <a:rPr lang="en-US" altLang="en-US" sz="2800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0786" y="444028"/>
                <a:ext cx="8215312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484" t="-11628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53550" y="1733692"/>
                <a:ext cx="14863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45 =3</m:t>
                      </m:r>
                      <m:r>
                        <m:rPr>
                          <m:nor/>
                        </m:rPr>
                        <a:rPr lang="en-US" altLang="en-US" sz="2800" baseline="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5</m:t>
                      </m:r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550" y="1733692"/>
                <a:ext cx="1486304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39279" y="2609371"/>
                <a:ext cx="212269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50 =2 .3. 5</m:t>
                      </m:r>
                      <m:r>
                        <m:rPr>
                          <m:nor/>
                        </m:rPr>
                        <a:rPr lang="en-US" altLang="en-US" sz="2800" baseline="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279" y="2609371"/>
                <a:ext cx="2122697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ounded Rectangle 8"/>
              <p:cNvSpPr/>
              <p:nvPr/>
            </p:nvSpPr>
            <p:spPr>
              <a:xfrm>
                <a:off x="2327885" y="1403004"/>
                <a:ext cx="6130316" cy="1028458"/>
              </a:xfrm>
              <a:prstGeom prst="round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1 </a:t>
                </a:r>
                <a:r>
                  <a:rPr lang="en-US" altLang="en-US" sz="2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en-US" sz="2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 tích các số </a:t>
                </a:r>
                <a14:m>
                  <m:oMath xmlns:m="http://schemas.openxmlformats.org/officeDocument/2006/math">
                    <m:r>
                      <a:rPr lang="en-US" altLang="en-US" sz="2200" b="0" i="1" smtClean="0">
                        <a:solidFill>
                          <a:schemeClr val="tx1"/>
                        </a:solidFill>
                        <a:latin typeface="Cambria Math"/>
                      </a:rPr>
                      <m:t>45;150 </m:t>
                    </m:r>
                  </m:oMath>
                </a14:m>
                <a:r>
                  <a:rPr lang="en-US" altLang="en-US" sz="2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 thừa số nguyên tố.</a:t>
                </a:r>
              </a:p>
            </p:txBody>
          </p:sp>
        </mc:Choice>
        <mc:Fallback xmlns="">
          <p:sp>
            <p:nvSpPr>
              <p:cNvPr id="9" name="Rounded 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7885" y="1403004"/>
                <a:ext cx="6130316" cy="1028458"/>
              </a:xfrm>
              <a:prstGeom prst="roundRect">
                <a:avLst/>
              </a:prstGeom>
              <a:blipFill rotWithShape="1">
                <a:blip r:embed="rId5"/>
                <a:stretch>
                  <a:fillRect l="-19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ounded Rectangle 9"/>
          <p:cNvSpPr/>
          <p:nvPr/>
        </p:nvSpPr>
        <p:spPr>
          <a:xfrm>
            <a:off x="2354943" y="2618284"/>
            <a:ext cx="5341257" cy="79365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2 </a:t>
            </a:r>
            <a:r>
              <a:rPr lang="en-US" altLang="en-US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ra các thừa số nguyên tố chung.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2327884" y="3786648"/>
            <a:ext cx="5341257" cy="1028458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en-US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3</a:t>
            </a:r>
            <a:r>
              <a:rPr lang="en-US" altLang="en-US" sz="2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 tích các thừa số đã chọn, mỗi thừa số lấy với số mũ nhỏ nhấ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979458" y="1735928"/>
                <a:ext cx="444352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3</m:t>
                      </m:r>
                    </m:oMath>
                  </m:oMathPara>
                </a14:m>
                <a:endParaRPr lang="en-US" sz="26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458" y="1735928"/>
                <a:ext cx="444352" cy="49244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60458" y="1706900"/>
                <a:ext cx="47320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5</m:t>
                      </m:r>
                    </m:oMath>
                  </m:oMathPara>
                </a14:m>
                <a:endParaRPr lang="en-US" sz="28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458" y="1706900"/>
                <a:ext cx="473206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492944" y="2618284"/>
                <a:ext cx="46519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3</m:t>
                      </m:r>
                    </m:oMath>
                  </m:oMathPara>
                </a14:m>
                <a:endParaRPr lang="en-US" sz="28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2944" y="2618284"/>
                <a:ext cx="465192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862692" y="2632780"/>
                <a:ext cx="46519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5</m:t>
                      </m:r>
                    </m:oMath>
                  </m:oMathPara>
                </a14:m>
                <a:endParaRPr lang="en-US" sz="28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2692" y="2632780"/>
                <a:ext cx="465192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654612" y="5257800"/>
                <a:ext cx="298665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Ư</m:t>
                      </m:r>
                      <m:r>
                        <a:rPr lang="en-US" altLang="en-US" sz="28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𝐶𝐿𝑁</m:t>
                      </m:r>
                      <m:r>
                        <a:rPr lang="en-US" altLang="en-US" sz="28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6</m:t>
                          </m:r>
                          <m: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0</m:t>
                          </m:r>
                        </m:e>
                      </m:d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12" y="5257800"/>
                <a:ext cx="2986651" cy="52322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669452" y="5257800"/>
                <a:ext cx="87607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rgbClr val="FF0000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. </m:t>
                      </m:r>
                      <m:r>
                        <a:rPr lang="en-US" altLang="en-US" sz="2800" b="0" i="1" smtClean="0">
                          <a:solidFill>
                            <a:srgbClr val="FF0000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endParaRPr lang="en-US" sz="28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9452" y="5257800"/>
                <a:ext cx="876074" cy="52322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3579601" y="5202128"/>
                <a:ext cx="763799" cy="5890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/>
                        <m:sup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US" sz="28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9601" y="5202128"/>
                <a:ext cx="763799" cy="58907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010179" y="5203026"/>
                <a:ext cx="756104" cy="5881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/>
                        <m:sup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US" sz="28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0179" y="5203026"/>
                <a:ext cx="756104" cy="588174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4533534" y="5257800"/>
                <a:ext cx="196996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3.5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15</m:t>
                      </m:r>
                    </m:oMath>
                  </m:oMathPara>
                </a14:m>
                <a:endParaRPr lang="en-US" sz="280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3534" y="5257800"/>
                <a:ext cx="1969963" cy="52322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898" b="-35366"/>
          <a:stretch/>
        </p:blipFill>
        <p:spPr bwMode="auto">
          <a:xfrm>
            <a:off x="319088" y="205248"/>
            <a:ext cx="972683" cy="1257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8758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  <p:bldP spid="13" grpId="0"/>
      <p:bldP spid="14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86622" y="285051"/>
            <a:ext cx="55707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cap="none" spc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NHANH HƠN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233104" y="1524849"/>
                <a:ext cx="300434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tập hợp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Ư(1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8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104" y="1524849"/>
                <a:ext cx="3004349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4057" t="-11628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233103" y="2866975"/>
                <a:ext cx="300434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tập hợp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Ư(30)</m:t>
                    </m:r>
                  </m:oMath>
                </a14:m>
                <a:endParaRPr lang="en-US"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103" y="2866975"/>
                <a:ext cx="3004349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405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 descr="Hình ảnh Khai Mạc Mùa Đi Học Vui Vẻ Phim Hoạt Hình Học Sinh, Phí, Phim Hoạt  Hình Học Sinh, Học miễn phí tải tập tin PNG PSDComment và Vector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306" b="97500" l="24271" r="80104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882" t="1667" r="20035" b="6736"/>
          <a:stretch/>
        </p:blipFill>
        <p:spPr bwMode="auto">
          <a:xfrm>
            <a:off x="395792" y="1271824"/>
            <a:ext cx="855253" cy="1029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Hình ảnh Khai Mạc Mùa Đi Học Vui Vẻ Phim Hoạt Hình Học Sinh, Phí, Phim Hoạt  Hình Học Sinh, Học miễn phí tải tập tin PNG PSDComment và Vector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82" t="1667" r="20035" b="6736"/>
          <a:stretch/>
        </p:blipFill>
        <p:spPr bwMode="auto">
          <a:xfrm>
            <a:off x="395792" y="2747583"/>
            <a:ext cx="855253" cy="1029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805578" y="2086237"/>
                <a:ext cx="414959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Ư</m:t>
                      </m:r>
                      <m:d>
                        <m:dPr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d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;2;3;6;</m:t>
                          </m:r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9;</m:t>
                          </m:r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d>
                    </m:oMath>
                  </m:oMathPara>
                </a14:m>
                <a:endParaRPr lang="en-US"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5578" y="2086237"/>
                <a:ext cx="4149598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805578" y="3536257"/>
                <a:ext cx="54618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Ư</m:t>
                      </m:r>
                      <m:d>
                        <m:dPr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0</m:t>
                          </m:r>
                        </m:e>
                      </m:d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;2;3;5;6;10;15;30</m:t>
                          </m:r>
                        </m:e>
                      </m:d>
                    </m:oMath>
                  </m:oMathPara>
                </a14:m>
                <a:endParaRPr lang="en-US"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5578" y="3536257"/>
                <a:ext cx="5461880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2" name="Picture 4" descr="Hình Học Sinh Nam Và Nữ - Vector Free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>
                        <a14:foregroundMark x1="28104" y1="41874" x2="43172" y2="72573"/>
                        <a14:foregroundMark x1="62404" y1="40921" x2="64194" y2="80051"/>
                        <a14:foregroundMark x1="56010" y1="81586" x2="52430" y2="84655"/>
                        <a14:foregroundMark x1="58056" y1="76982" x2="54476" y2="82609"/>
                        <a14:foregroundMark x1="58312" y1="80307" x2="54476" y2="84399"/>
                        <a14:foregroundMark x1="56777" y1="77749" x2="54476" y2="82609"/>
                        <a14:backgroundMark x1="16624" y1="42967" x2="18414" y2="65217"/>
                        <a14:backgroundMark x1="21739" y1="58568" x2="23529" y2="6317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97" t="30330" r="12454" b="11415"/>
          <a:stretch/>
        </p:blipFill>
        <p:spPr bwMode="auto">
          <a:xfrm>
            <a:off x="395792" y="4460976"/>
            <a:ext cx="1231901" cy="946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2286000" y="4734580"/>
            <a:ext cx="75163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ào vừa là ước của 18, vừa là ước của 30?</a:t>
            </a:r>
          </a:p>
        </p:txBody>
      </p:sp>
    </p:spTree>
    <p:extLst>
      <p:ext uri="{BB962C8B-B14F-4D97-AF65-F5344CB8AC3E}">
        <p14:creationId xmlns:p14="http://schemas.microsoft.com/office/powerpoint/2010/main" val="110804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10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132907"/>
            <a:ext cx="8991600" cy="2143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 descr="Hình Học Sinh Nam Và Nữ - Vector Free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28104" y1="41874" x2="43172" y2="72573"/>
                        <a14:foregroundMark x1="62404" y1="40921" x2="64194" y2="80051"/>
                        <a14:foregroundMark x1="56010" y1="81586" x2="52430" y2="84655"/>
                        <a14:foregroundMark x1="58056" y1="76982" x2="54476" y2="82609"/>
                        <a14:foregroundMark x1="58312" y1="80307" x2="54476" y2="84399"/>
                        <a14:foregroundMark x1="56777" y1="77749" x2="54476" y2="82609"/>
                        <a14:backgroundMark x1="16624" y1="42967" x2="18414" y2="65217"/>
                        <a14:backgroundMark x1="21739" y1="58568" x2="23529" y2="6317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97" t="30330" r="12454" b="11415"/>
          <a:stretch/>
        </p:blipFill>
        <p:spPr bwMode="auto">
          <a:xfrm>
            <a:off x="2895600" y="4191000"/>
            <a:ext cx="2880809" cy="2212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6600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pPr algn="l"/>
                <a:r>
                  <a:rPr lang="en-US" altLang="en-US" sz="3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yện tập 2: </a:t>
                </a:r>
                <a:r>
                  <a:rPr lang="en-US" altLang="en-US" sz="32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Ư</m:t>
                    </m:r>
                    <m:r>
                      <a:rPr lang="en-US" alt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𝐿𝑁</m:t>
                    </m:r>
                    <m:r>
                      <a:rPr lang="en-US" alt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alt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3200" b="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36,86</m:t>
                        </m:r>
                      </m:e>
                    </m:d>
                  </m:oMath>
                </a14:m>
                <a:endParaRPr lang="vi-VN" sz="320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2098449"/>
          </a:xfrm>
        </p:spPr>
        <p:txBody>
          <a:bodyPr>
            <a:normAutofit/>
          </a:bodyPr>
          <a:lstStyle/>
          <a:p>
            <a:r>
              <a:rPr lang="vi-VN"/>
              <a:t>36 = 2</a:t>
            </a:r>
            <a:r>
              <a:rPr lang="vi-VN" baseline="30000"/>
              <a:t>2</a:t>
            </a:r>
            <a:r>
              <a:rPr lang="vi-VN"/>
              <a:t>.3</a:t>
            </a:r>
            <a:r>
              <a:rPr lang="vi-VN" baseline="30000"/>
              <a:t>2</a:t>
            </a:r>
            <a:r>
              <a:rPr lang="vi-VN"/>
              <a:t>;</a:t>
            </a:r>
          </a:p>
          <a:p>
            <a:r>
              <a:rPr lang="vi-VN"/>
              <a:t> 84 = 2</a:t>
            </a:r>
            <a:r>
              <a:rPr lang="vi-VN" baseline="30000"/>
              <a:t>2</a:t>
            </a:r>
            <a:r>
              <a:rPr lang="vi-VN"/>
              <a:t>.3.7</a:t>
            </a:r>
          </a:p>
          <a:p>
            <a:r>
              <a:rPr lang="vi-VN"/>
              <a:t>ƯCLN(36; 84) =2</a:t>
            </a:r>
            <a:r>
              <a:rPr lang="vi-VN" baseline="30000"/>
              <a:t>2</a:t>
            </a:r>
            <a:r>
              <a:rPr lang="vi-VN"/>
              <a:t>.3 = 12</a:t>
            </a:r>
          </a:p>
          <a:p>
            <a:endParaRPr lang="vi-VN"/>
          </a:p>
        </p:txBody>
      </p:sp>
      <p:pic>
        <p:nvPicPr>
          <p:cNvPr id="6" name="Picture 4" descr="Hình Học Sinh Nam Và Nữ - Vector Free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28104" y1="41874" x2="43172" y2="72573"/>
                        <a14:foregroundMark x1="62404" y1="40921" x2="64194" y2="80051"/>
                        <a14:foregroundMark x1="56010" y1="81586" x2="52430" y2="84655"/>
                        <a14:foregroundMark x1="58056" y1="76982" x2="54476" y2="82609"/>
                        <a14:foregroundMark x1="58312" y1="80307" x2="54476" y2="84399"/>
                        <a14:foregroundMark x1="56777" y1="77749" x2="54476" y2="82609"/>
                        <a14:backgroundMark x1="16624" y1="42967" x2="18414" y2="65217"/>
                        <a14:backgroundMark x1="21739" y1="58568" x2="23529" y2="6317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97" t="30330" r="12454" b="11415"/>
          <a:stretch/>
        </p:blipFill>
        <p:spPr bwMode="auto">
          <a:xfrm>
            <a:off x="2743200" y="4190998"/>
            <a:ext cx="3185609" cy="2446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3562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895601"/>
            <a:ext cx="8763000" cy="1219200"/>
          </a:xfrm>
        </p:spPr>
        <p:txBody>
          <a:bodyPr/>
          <a:lstStyle/>
          <a:p>
            <a:pPr marL="0" indent="0">
              <a:buNone/>
            </a:pPr>
            <a:r>
              <a:rPr lang="vi-VN"/>
              <a:t>Số hàng nhiều nhất có thể xếp chính bằng ƯCLN(24; 28; 36) 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" y="76200"/>
            <a:ext cx="91694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439057" y="4252688"/>
            <a:ext cx="8763000" cy="1219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vi-VN"/>
              <a:t>Tìm ƯCLN(24; 28; 36) =</a:t>
            </a:r>
            <a:r>
              <a:rPr lang="vi-VN">
                <a:solidFill>
                  <a:srgbClr val="0000CC"/>
                </a:solidFill>
              </a:rPr>
              <a:t> 4</a:t>
            </a:r>
          </a:p>
        </p:txBody>
      </p:sp>
    </p:spTree>
    <p:extLst>
      <p:ext uri="{BB962C8B-B14F-4D97-AF65-F5344CB8AC3E}">
        <p14:creationId xmlns:p14="http://schemas.microsoft.com/office/powerpoint/2010/main" val="34382379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vi-VN">
                <a:solidFill>
                  <a:srgbClr val="0000CC"/>
                </a:solidFill>
              </a:rPr>
              <a:t>Để tìm ước chung của các số, ta có thể làm như sau:</a:t>
            </a:r>
          </a:p>
        </p:txBody>
      </p:sp>
      <p:pic>
        <p:nvPicPr>
          <p:cNvPr id="4" name="Picture 2" descr="IDeA on Twitter: &quot;Congrats to @IDeA_Canada's top winners Jack Chapman,  Katie Gillespie, Emma Dornan &amp; Grace Clarke from @MemorialU. Their “MatHat”  design supports ppl w/ #CerebralPalsy. @MUN_Engineering @MUN_Science  @CNS_Nursing @TheCdnAcadofEng ...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352800"/>
            <a:ext cx="3505200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57200" y="155801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>
                <a:solidFill>
                  <a:srgbClr val="0000CC"/>
                </a:solidFill>
              </a:rPr>
              <a:t>1. Tìm ƯCLN của các số đó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609600" y="28620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>
                <a:solidFill>
                  <a:srgbClr val="0000CC"/>
                </a:solidFill>
              </a:rPr>
              <a:t>2. Tìm tất cả ước của ƯCLN  đó</a:t>
            </a:r>
          </a:p>
        </p:txBody>
      </p:sp>
    </p:spTree>
    <p:extLst>
      <p:ext uri="{BB962C8B-B14F-4D97-AF65-F5344CB8AC3E}">
        <p14:creationId xmlns:p14="http://schemas.microsoft.com/office/powerpoint/2010/main" val="2444481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9812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vi-VN">
                <a:solidFill>
                  <a:srgbClr val="0000CC"/>
                </a:solidFill>
              </a:rPr>
              <a:t>ƯCLN (75, 105) = 15</a:t>
            </a:r>
          </a:p>
          <a:p>
            <a:pPr marL="0" indent="0">
              <a:buNone/>
            </a:pPr>
            <a:endParaRPr lang="vi-VN"/>
          </a:p>
          <a:p>
            <a:pPr marL="0" indent="0">
              <a:buNone/>
            </a:pPr>
            <a:r>
              <a:rPr lang="vi-VN">
                <a:solidFill>
                  <a:srgbClr val="0000CC"/>
                </a:solidFill>
              </a:rPr>
              <a:t>ƯC (75; 105) = Ư(15) = {1; 3; 5; 15}</a:t>
            </a:r>
            <a:endParaRPr lang="vi-VN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4770" y="304800"/>
            <a:ext cx="936117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2913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700"/>
          <a:stretch/>
        </p:blipFill>
        <p:spPr bwMode="auto">
          <a:xfrm>
            <a:off x="381000" y="152400"/>
            <a:ext cx="8610234" cy="3334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063" r="-739"/>
          <a:stretch/>
        </p:blipFill>
        <p:spPr bwMode="auto">
          <a:xfrm>
            <a:off x="5976257" y="3099429"/>
            <a:ext cx="3138714" cy="3758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13897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697"/>
            <a:ext cx="7290626" cy="609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5820" y="762000"/>
            <a:ext cx="9628369" cy="60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6116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10591800" cy="762000"/>
          </a:xfrm>
        </p:spPr>
        <p:txBody>
          <a:bodyPr>
            <a:noAutofit/>
          </a:bodyPr>
          <a:lstStyle/>
          <a:p>
            <a:pPr algn="l"/>
            <a:r>
              <a:rPr lang="en-US" sz="2800">
                <a:latin typeface="Times New Roman" pitchFamily="18" charset="0"/>
                <a:cs typeface="Times New Roman" pitchFamily="18" charset="0"/>
              </a:rPr>
              <a:t>Phân số       đã là phân số tối giản chưa? </a:t>
            </a:r>
            <a:br>
              <a:rPr lang="en-US" sz="2800">
                <a:latin typeface="Times New Roman" pitchFamily="18" charset="0"/>
                <a:cs typeface="Times New Roman" pitchFamily="18" charset="0"/>
              </a:rPr>
            </a:br>
            <a:endParaRPr lang="vi-VN" sz="28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4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783771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508039"/>
              </p:ext>
            </p:extLst>
          </p:nvPr>
        </p:nvGraphicFramePr>
        <p:xfrm>
          <a:off x="2438400" y="152400"/>
          <a:ext cx="43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640" imgH="393480" progId="Equation.DSMT4">
                  <p:embed/>
                </p:oleObj>
              </mc:Choice>
              <mc:Fallback>
                <p:oleObj name="Equation" r:id="rId3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152400"/>
                        <a:ext cx="431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143000" y="1131761"/>
            <a:ext cx="754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Nếu chưa hãy rút gọn về phân số tối giản.  </a:t>
            </a:r>
            <a:endParaRPr lang="vi-VN" sz="2800"/>
          </a:p>
        </p:txBody>
      </p:sp>
      <p:sp>
        <p:nvSpPr>
          <p:cNvPr id="7" name="Rectangle 6"/>
          <p:cNvSpPr/>
          <p:nvPr/>
        </p:nvSpPr>
        <p:spPr>
          <a:xfrm>
            <a:off x="152400" y="198120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vi-VN" sz="2800">
              <a:solidFill>
                <a:srgbClr val="0000CC"/>
              </a:solidFill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142999" y="3004810"/>
            <a:ext cx="36776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ì có ƯCLN(16;10) = 2</a:t>
            </a:r>
            <a:endParaRPr kumimoji="0" lang="vi-VN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234344" y="2135088"/>
            <a:ext cx="54393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Phân số        là phân số chưa tối giản</a:t>
            </a:r>
            <a:endParaRPr lang="vi-VN" sz="280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253392"/>
              </p:ext>
            </p:extLst>
          </p:nvPr>
        </p:nvGraphicFramePr>
        <p:xfrm>
          <a:off x="2590800" y="2002998"/>
          <a:ext cx="43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787320" progId="Equation.DSMT4">
                  <p:embed/>
                </p:oleObj>
              </mc:Choice>
              <mc:Fallback>
                <p:oleObj name="Equation" r:id="rId3" imgW="4316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0800" y="2002998"/>
                        <a:ext cx="431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702405"/>
              </p:ext>
            </p:extLst>
          </p:nvPr>
        </p:nvGraphicFramePr>
        <p:xfrm>
          <a:off x="5517915" y="2895600"/>
          <a:ext cx="971549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393480" progId="Equation.DSMT4">
                  <p:embed/>
                </p:oleObj>
              </mc:Choice>
              <mc:Fallback>
                <p:oleObj name="Equation" r:id="rId6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17915" y="2895600"/>
                        <a:ext cx="971549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578" y="3546173"/>
            <a:ext cx="3754421" cy="3176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4876800" y="2997944"/>
            <a:ext cx="7024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latin typeface="Times New Roman" pitchFamily="18" charset="0"/>
                <a:ea typeface="Arial" pitchFamily="34" charset="0"/>
                <a:cs typeface="Times New Roman" pitchFamily="18" charset="0"/>
              </a:rPr>
              <a:t>nên</a:t>
            </a:r>
            <a:endParaRPr lang="vi-VN" sz="2800"/>
          </a:p>
        </p:txBody>
      </p:sp>
    </p:spTree>
    <p:extLst>
      <p:ext uri="{BB962C8B-B14F-4D97-AF65-F5344CB8AC3E}">
        <p14:creationId xmlns:p14="http://schemas.microsoft.com/office/powerpoint/2010/main" val="75773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4" grpId="0"/>
      <p:bldP spid="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5" y="609600"/>
            <a:ext cx="9121935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930845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vi-VN" sz="3200">
                <a:solidFill>
                  <a:srgbClr val="FF0000"/>
                </a:solidFill>
              </a:rPr>
              <a:t>Luyện tập 3: Rút gọn về phân số tối giản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417112"/>
              </p:ext>
            </p:extLst>
          </p:nvPr>
        </p:nvGraphicFramePr>
        <p:xfrm>
          <a:off x="1219200" y="1524000"/>
          <a:ext cx="84613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320" imgH="393480" progId="Equation.DSMT4">
                  <p:embed/>
                </p:oleObj>
              </mc:Choice>
              <mc:Fallback>
                <p:oleObj name="Equation" r:id="rId2" imgW="355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9200" y="1524000"/>
                        <a:ext cx="846137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30042"/>
              </p:ext>
            </p:extLst>
          </p:nvPr>
        </p:nvGraphicFramePr>
        <p:xfrm>
          <a:off x="1219200" y="3124200"/>
          <a:ext cx="106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393480" progId="Equation.DSMT4">
                  <p:embed/>
                </p:oleObj>
              </mc:Choice>
              <mc:Fallback>
                <p:oleObj name="Equation" r:id="rId4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3124200"/>
                        <a:ext cx="10668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911755"/>
              </p:ext>
            </p:extLst>
          </p:nvPr>
        </p:nvGraphicFramePr>
        <p:xfrm>
          <a:off x="2209800" y="1568865"/>
          <a:ext cx="1219200" cy="945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393480" progId="Equation.DSMT4">
                  <p:embed/>
                </p:oleObj>
              </mc:Choice>
              <mc:Fallback>
                <p:oleObj name="Equation" r:id="rId6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800" y="1568865"/>
                        <a:ext cx="1219200" cy="945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318884"/>
              </p:ext>
            </p:extLst>
          </p:nvPr>
        </p:nvGraphicFramePr>
        <p:xfrm>
          <a:off x="3657600" y="1591407"/>
          <a:ext cx="838200" cy="999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393480" progId="Equation.DSMT4">
                  <p:embed/>
                </p:oleObj>
              </mc:Choice>
              <mc:Fallback>
                <p:oleObj name="Equation" r:id="rId8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57600" y="1591407"/>
                        <a:ext cx="838200" cy="999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701133"/>
              </p:ext>
            </p:extLst>
          </p:nvPr>
        </p:nvGraphicFramePr>
        <p:xfrm>
          <a:off x="2344737" y="3124200"/>
          <a:ext cx="16176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393480" progId="Equation.DSMT4">
                  <p:embed/>
                </p:oleObj>
              </mc:Choice>
              <mc:Fallback>
                <p:oleObj name="Equation" r:id="rId10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44737" y="3124200"/>
                        <a:ext cx="1617663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963290"/>
              </p:ext>
            </p:extLst>
          </p:nvPr>
        </p:nvGraphicFramePr>
        <p:xfrm>
          <a:off x="4038600" y="3200400"/>
          <a:ext cx="666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00" imgH="393480" progId="Equation.DSMT4">
                  <p:embed/>
                </p:oleObj>
              </mc:Choice>
              <mc:Fallback>
                <p:oleObj name="Equation" r:id="rId12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38600" y="3200400"/>
                        <a:ext cx="666750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876800" y="3685420"/>
            <a:ext cx="4267200" cy="3176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881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6" r="-794"/>
          <a:stretch/>
        </p:blipFill>
        <p:spPr bwMode="auto">
          <a:xfrm>
            <a:off x="0" y="457200"/>
            <a:ext cx="9144000" cy="1580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285" y="2895600"/>
            <a:ext cx="4514850" cy="381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6977569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3369504"/>
                <a:ext cx="8534400" cy="325989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vi-VN" sz="2800">
                    <a:latin typeface="+mj-lt"/>
                  </a:rPr>
                  <a:t>a) Gọi x là số tiền để mua 1 vé, ta có: </a:t>
                </a:r>
              </a:p>
              <a:p>
                <a:pPr marL="0" indent="0">
                  <a:buNone/>
                </a:pPr>
                <a:r>
                  <a:rPr lang="vi-VN" sz="2800">
                    <a:latin typeface="+mj-lt"/>
                  </a:rPr>
                  <a:t>x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vi-VN" sz="2800">
                    <a:latin typeface="+mj-lt"/>
                  </a:rPr>
                  <a:t>ƯC(56000; 28000; 42000; 98000) và x&gt; 2000</a:t>
                </a:r>
              </a:p>
              <a:p>
                <a:pPr marL="0" indent="0">
                  <a:buNone/>
                </a:pPr>
                <a:r>
                  <a:rPr lang="vi-VN" sz="2800">
                    <a:latin typeface="+mj-lt"/>
                  </a:rPr>
                  <a:t>nên x = 7000</a:t>
                </a:r>
              </a:p>
              <a:p>
                <a:pPr marL="0" indent="0">
                  <a:buNone/>
                </a:pPr>
                <a:r>
                  <a:rPr lang="vi-VN" sz="2800">
                    <a:latin typeface="+mj-lt"/>
                  </a:rPr>
                  <a:t>  Vậy 1 vé có giá là 7000 đồng.</a:t>
                </a:r>
              </a:p>
              <a:p>
                <a:pPr marL="0" indent="0">
                  <a:buNone/>
                </a:pPr>
                <a:r>
                  <a:rPr lang="vi-VN" sz="2800">
                    <a:latin typeface="+mj-lt"/>
                  </a:rPr>
                  <a:t>b) Số Hs tham gia chuyến đi là: </a:t>
                </a:r>
              </a:p>
              <a:p>
                <a:pPr marL="0" indent="0">
                  <a:buNone/>
                </a:pPr>
                <a:r>
                  <a:rPr lang="vi-VN" sz="2800">
                    <a:latin typeface="+mj-lt"/>
                  </a:rPr>
                  <a:t>(56 000 + 28 000 + 42 000 + 98 000): 7 000 = 32 (em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3369504"/>
                <a:ext cx="8534400" cy="3259896"/>
              </a:xfrm>
              <a:blipFill rotWithShape="1">
                <a:blip r:embed="rId2"/>
                <a:stretch>
                  <a:fillRect l="-1429" t="-18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1847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95288" y="1390650"/>
            <a:ext cx="8497887" cy="36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FontTx/>
              <a:buChar char="-"/>
            </a:pPr>
            <a:r>
              <a:rPr lang="en-US" sz="2800">
                <a:latin typeface="Times New Roman" panose="02020603050405020304" pitchFamily="18" charset="0"/>
                <a:cs typeface="Times New Roman" pitchFamily="18" charset="0"/>
              </a:rPr>
              <a:t> Vẽ sơ đồ tư duy bài học ngày hôm nay.</a:t>
            </a:r>
          </a:p>
          <a:p>
            <a:pPr eaLnBrk="1" hangingPunct="1">
              <a:buFontTx/>
              <a:buChar char="-"/>
            </a:pPr>
            <a:r>
              <a:rPr lang="en-US" sz="2800">
                <a:latin typeface="Times New Roman" panose="02020603050405020304" pitchFamily="18" charset="0"/>
                <a:cs typeface="Times New Roman" pitchFamily="18" charset="0"/>
              </a:rPr>
              <a:t> Ôn lại các kiến thức đã học trong bài.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itchFamily="18" charset="0"/>
              </a:rPr>
              <a:t>- Làm bài tập 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2.30; 2.31; 2.34; 2.35 (trang 48/SGK).</a:t>
            </a:r>
          </a:p>
          <a:p>
            <a:r>
              <a:rPr lang="vi-VN" sz="280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>
                <a:latin typeface="Times New Roman" panose="02020603050405020304" pitchFamily="18" charset="0"/>
                <a:cs typeface="Times New Roman" pitchFamily="18" charset="0"/>
              </a:rPr>
              <a:t> Tiết sau: 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trước bài 12: “Bội chung. Bội chung nhỏ nhất”</a:t>
            </a:r>
            <a:endParaRPr lang="en-US" sz="280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12921" y="467320"/>
            <a:ext cx="746262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vi-VN" sz="5400" b="1" kern="1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+mj-lt"/>
              </a:rPr>
              <a:t>HƯỚNG DẪN VỀ NHÀ</a:t>
            </a:r>
            <a:endParaRPr lang="en-US" sz="5400" b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92538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850"/>
                            </p:stCondLst>
                            <p:childTnLst>
                              <p:par>
                                <p:cTn id="13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800"/>
                            </p:stCondLst>
                            <p:childTnLst>
                              <p:par>
                                <p:cTn id="21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400"/>
                            </p:stCondLst>
                            <p:childTnLst>
                              <p:par>
                                <p:cTn id="29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istrator\Downloads\Video\20577a536899787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8438" b="82344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103" t="17627" r="-10103" b="12601"/>
          <a:stretch/>
        </p:blipFill>
        <p:spPr bwMode="auto">
          <a:xfrm>
            <a:off x="-152400" y="-7257"/>
            <a:ext cx="11734800" cy="77623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228" r="3228"/>
          <a:stretch/>
        </p:blipFill>
        <p:spPr bwMode="auto">
          <a:xfrm>
            <a:off x="3352799" y="1447800"/>
            <a:ext cx="5631543" cy="1103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9177" y="2550886"/>
            <a:ext cx="5455166" cy="523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4178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585" b="100000" l="901" r="9801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304800"/>
            <a:ext cx="3733799" cy="3451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429000" y="609600"/>
            <a:ext cx="510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>
                <a:latin typeface="Times New Roman" pitchFamily="18" charset="0"/>
                <a:cs typeface="Times New Roman" pitchFamily="18" charset="0"/>
              </a:rPr>
              <a:t>Tìm Ư(24), Ư(28)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124200" y="1625025"/>
                <a:ext cx="6367478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Ư</m:t>
                      </m:r>
                      <m:d>
                        <m:dPr>
                          <m:ctrlPr>
                            <a:rPr lang="en-US" sz="320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  <m: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  <m:t>4</m:t>
                          </m:r>
                        </m:e>
                      </m:d>
                      <m:r>
                        <a:rPr lang="en-US" sz="3200" b="0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32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  <m:t>1;2</m:t>
                          </m:r>
                          <m:r>
                            <a:rPr lang="en-US" sz="3200" b="0" i="1" smtClean="0">
                              <a:latin typeface="Cambria Math"/>
                              <a:cs typeface="Times New Roman" pitchFamily="18" charset="0"/>
                            </a:rPr>
                            <m:t>;3</m:t>
                          </m:r>
                          <m: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  <m:t>;4</m:t>
                          </m:r>
                          <m:r>
                            <a:rPr lang="en-US" sz="3200" b="0" i="1" smtClean="0">
                              <a:latin typeface="Cambria Math"/>
                              <a:cs typeface="Times New Roman" pitchFamily="18" charset="0"/>
                            </a:rPr>
                            <m:t>;6;8;12;24</m:t>
                          </m:r>
                        </m:e>
                      </m:d>
                    </m:oMath>
                  </m:oMathPara>
                </a14:m>
                <a:endParaRPr lang="vi-VN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1625025"/>
                <a:ext cx="6367478" cy="5847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124200" y="2335221"/>
                <a:ext cx="541347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Ư(</m:t>
                      </m:r>
                      <m:r>
                        <a:rPr lang="en-US" sz="3200" b="0" i="1" smtClean="0">
                          <a:latin typeface="Cambria Math"/>
                          <a:cs typeface="Times New Roman" pitchFamily="18" charset="0"/>
                        </a:rPr>
                        <m:t>28</m:t>
                      </m:r>
                      <m:r>
                        <a:rPr lang="en-US" sz="3200" i="1">
                          <a:latin typeface="Cambria Math"/>
                          <a:cs typeface="Times New Roman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32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  <m:t>1;2;</m:t>
                          </m:r>
                          <m:r>
                            <a:rPr lang="en-US" sz="3200" b="0" i="1" smtClean="0">
                              <a:latin typeface="Cambria Math"/>
                              <a:cs typeface="Times New Roman" pitchFamily="18" charset="0"/>
                            </a:rPr>
                            <m:t>4;7;14;28</m:t>
                          </m:r>
                        </m:e>
                      </m:d>
                    </m:oMath>
                  </m:oMathPara>
                </a14:m>
                <a:endParaRPr lang="vi-VN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2335221"/>
                <a:ext cx="5413470" cy="58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61407" y="3733800"/>
                <a:ext cx="843019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Ta nói số </a:t>
                </a:r>
                <a14:m>
                  <m:oMath xmlns:m="http://schemas.openxmlformats.org/officeDocument/2006/math">
                    <m:r>
                      <a:rPr lang="pt-BR" sz="3200" i="1" smtClean="0">
                        <a:latin typeface="Cambria Math"/>
                        <a:cs typeface="Times New Roman" pitchFamily="18" charset="0"/>
                      </a:rPr>
                      <m:t>1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; số </a:t>
                </a:r>
                <a14:m>
                  <m:oMath xmlns:m="http://schemas.openxmlformats.org/officeDocument/2006/math">
                    <m:r>
                      <a:rPr lang="pt-BR" sz="3200" i="1" smtClean="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;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𝑠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ố 4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pt-BR" sz="3200" b="1" i="1">
                    <a:latin typeface="Times New Roman" pitchFamily="18" charset="0"/>
                    <a:cs typeface="Times New Roman" pitchFamily="18" charset="0"/>
                  </a:rPr>
                  <a:t>ước chung</a:t>
                </a:r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pt-BR" sz="3200" i="1" smtClean="0">
                        <a:latin typeface="Cambria Math"/>
                        <a:cs typeface="Times New Roman" pitchFamily="18" charset="0"/>
                      </a:rPr>
                      <m:t>4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28</m:t>
                    </m:r>
                  </m:oMath>
                </a14:m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407" y="3733800"/>
                <a:ext cx="8430193" cy="584775"/>
              </a:xfrm>
              <a:prstGeom prst="rect">
                <a:avLst/>
              </a:prstGeom>
              <a:blipFill rotWithShape="1">
                <a:blip r:embed="rId6"/>
                <a:stretch>
                  <a:fillRect l="-1808" t="-14737" b="-3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257" y="5408204"/>
                <a:ext cx="919835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𝑆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ố 4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pt-BR" sz="3200" b="1" i="1">
                    <a:latin typeface="Times New Roman" pitchFamily="18" charset="0"/>
                    <a:cs typeface="Times New Roman" pitchFamily="18" charset="0"/>
                  </a:rPr>
                  <a:t>số lớn nhất</a:t>
                </a:r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trong các </a:t>
                </a:r>
                <a:r>
                  <a:rPr lang="pt-BR" sz="3200" b="1" i="1">
                    <a:latin typeface="Times New Roman" pitchFamily="18" charset="0"/>
                    <a:cs typeface="Times New Roman" pitchFamily="18" charset="0"/>
                  </a:rPr>
                  <a:t>ước chung</a:t>
                </a:r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pt-BR" sz="3200" i="1" smtClean="0">
                        <a:latin typeface="Cambria Math"/>
                        <a:cs typeface="Times New Roman" pitchFamily="18" charset="0"/>
                      </a:rPr>
                      <m:t>4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28</m:t>
                    </m:r>
                  </m:oMath>
                </a14:m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7" y="5408204"/>
                <a:ext cx="9198352" cy="584775"/>
              </a:xfrm>
              <a:prstGeom prst="rect">
                <a:avLst/>
              </a:prstGeom>
              <a:blipFill rotWithShape="1">
                <a:blip r:embed="rId7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492718" y="4823429"/>
                <a:ext cx="417736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Ư</m:t>
                      </m:r>
                      <m:r>
                        <a:rPr lang="en-US" sz="3200" b="0" i="1" smtClean="0">
                          <a:latin typeface="Cambria Math"/>
                          <a:cs typeface="Times New Roman" pitchFamily="18" charset="0"/>
                        </a:rPr>
                        <m:t>𝐶</m:t>
                      </m:r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(</m:t>
                      </m:r>
                      <m:r>
                        <a:rPr lang="en-US" sz="3200" b="0" i="1" smtClean="0">
                          <a:latin typeface="Cambria Math"/>
                          <a:cs typeface="Times New Roman" pitchFamily="18" charset="0"/>
                        </a:rPr>
                        <m:t>24;28</m:t>
                      </m:r>
                      <m:r>
                        <a:rPr lang="en-US" sz="3200" i="1">
                          <a:latin typeface="Cambria Math"/>
                          <a:cs typeface="Times New Roman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32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;2</m:t>
                          </m:r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;4</m:t>
                          </m:r>
                        </m:e>
                      </m:d>
                    </m:oMath>
                  </m:oMathPara>
                </a14:m>
                <a:endParaRPr lang="vi-VN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2718" y="4823429"/>
                <a:ext cx="4177362" cy="58477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0" y="4267200"/>
                <a:ext cx="950984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2800" b="1">
                    <a:latin typeface="Times New Roman" pitchFamily="18" charset="0"/>
                    <a:cs typeface="Times New Roman" pitchFamily="18" charset="0"/>
                  </a:rPr>
                  <a:t>Kí hiệu: </a:t>
                </a:r>
                <a:r>
                  <a:rPr lang="pt-BR" sz="2800">
                    <a:latin typeface="Times New Roman" pitchFamily="18" charset="0"/>
                    <a:cs typeface="Times New Roman" pitchFamily="18" charset="0"/>
                  </a:rPr>
                  <a:t>Tập hợp các ước chung của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4</m:t>
                    </m:r>
                  </m:oMath>
                </a14:m>
                <a:r>
                  <a:rPr lang="pt-BR" sz="280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28</m:t>
                    </m:r>
                  </m:oMath>
                </a14:m>
                <a:r>
                  <a:rPr lang="pt-BR" sz="2800">
                    <a:latin typeface="Times New Roman" pitchFamily="18" charset="0"/>
                    <a:cs typeface="Times New Roman" pitchFamily="18" charset="0"/>
                  </a:rPr>
                  <a:t> là: </a:t>
                </a:r>
                <a14:m>
                  <m:oMath xmlns:m="http://schemas.openxmlformats.org/officeDocument/2006/math"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Ư</m:t>
                    </m:r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𝐂</m:t>
                    </m:r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 (</m:t>
                    </m:r>
                    <m:r>
                      <a:rPr lang="en-US" sz="2800" b="1" i="0" smtClean="0">
                        <a:latin typeface="Cambria Math"/>
                        <a:cs typeface="Times New Roman" pitchFamily="18" charset="0"/>
                      </a:rPr>
                      <m:t>𝟐</m:t>
                    </m:r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𝟒</m:t>
                    </m:r>
                    <m:r>
                      <a:rPr lang="pt-BR" sz="2800" b="1" i="0">
                        <a:latin typeface="Cambria Math"/>
                        <a:cs typeface="Times New Roman" pitchFamily="18" charset="0"/>
                      </a:rPr>
                      <m:t>;</m:t>
                    </m:r>
                    <m:r>
                      <a:rPr lang="en-US" sz="2800" b="1" i="0" smtClean="0">
                        <a:latin typeface="Cambria Math"/>
                        <a:cs typeface="Times New Roman" pitchFamily="18" charset="0"/>
                      </a:rPr>
                      <m:t>𝟐𝟖</m:t>
                    </m:r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67200"/>
                <a:ext cx="9509847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1282" t="-11628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33414" y="6219371"/>
                <a:ext cx="447301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8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 hiệu: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Ư</m:t>
                    </m:r>
                    <m:r>
                      <m:rPr>
                        <m:sty m:val="p"/>
                      </m:rPr>
                      <a:rPr lang="en-US" altLang="en-US" sz="28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LN</m:t>
                    </m:r>
                    <m:d>
                      <m:dPr>
                        <m:ctrlPr>
                          <a:rPr lang="en-US" alt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 b="0" i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4;28</m:t>
                        </m:r>
                      </m:e>
                    </m:d>
                    <m:r>
                      <a:rPr lang="en-US" alt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800" b="0" i="1" smtClean="0"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endPara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14" y="6219371"/>
                <a:ext cx="4473019" cy="523220"/>
              </a:xfrm>
              <a:prstGeom prst="rect">
                <a:avLst/>
              </a:prstGeom>
              <a:blipFill rotWithShape="1">
                <a:blip r:embed="rId10"/>
                <a:stretch>
                  <a:fillRect l="-817" t="-11628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626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6" grpId="0"/>
      <p:bldP spid="13" grpId="0"/>
      <p:bldP spid="14" grpId="0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495300" y="381000"/>
            <a:ext cx="8229600" cy="1182707"/>
            <a:chOff x="533400" y="4724400"/>
            <a:chExt cx="8229600" cy="1182707"/>
          </a:xfrm>
        </p:grpSpPr>
        <p:sp>
          <p:nvSpPr>
            <p:cNvPr id="11" name="Rectangle 10"/>
            <p:cNvSpPr/>
            <p:nvPr/>
          </p:nvSpPr>
          <p:spPr>
            <a:xfrm>
              <a:off x="533400" y="4724400"/>
              <a:ext cx="8229600" cy="1182707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838200" y="4800600"/>
              <a:ext cx="7543800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pt-BR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* Ước chung của hai hay nhiều số là ước của tất cả các số đó.</a:t>
              </a:r>
              <a:endPara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33400" y="1723465"/>
            <a:ext cx="8229600" cy="1172135"/>
            <a:chOff x="490764" y="4321629"/>
            <a:chExt cx="8229600" cy="1752600"/>
          </a:xfrm>
        </p:grpSpPr>
        <p:sp>
          <p:nvSpPr>
            <p:cNvPr id="16" name="Rectangle 15"/>
            <p:cNvSpPr/>
            <p:nvPr/>
          </p:nvSpPr>
          <p:spPr>
            <a:xfrm>
              <a:off x="490764" y="4321629"/>
              <a:ext cx="8229600" cy="175260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735693" y="4325151"/>
              <a:ext cx="7543800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pt-BR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* Ước chung lớn nhất của hai hay nhiều số là là số lớn nhất trong tập hợp các ước của các số đó.</a:t>
              </a:r>
              <a:endPara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229" y="3276600"/>
            <a:ext cx="7708900" cy="1046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585" b="100000" l="901" r="9801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214795" y="4229142"/>
            <a:ext cx="2926524" cy="2705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830" y="4666340"/>
            <a:ext cx="5692965" cy="6286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652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502" t="48561" r="29921" b="33681"/>
          <a:stretch/>
        </p:blipFill>
        <p:spPr bwMode="auto">
          <a:xfrm>
            <a:off x="0" y="265591"/>
            <a:ext cx="9144000" cy="3163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191" t="48561" r="14860" b="31597"/>
          <a:stretch/>
        </p:blipFill>
        <p:spPr bwMode="auto">
          <a:xfrm>
            <a:off x="4492752" y="3454400"/>
            <a:ext cx="4390644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97524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59" t="66944" r="17365" b="22153"/>
          <a:stretch/>
        </p:blipFill>
        <p:spPr bwMode="auto">
          <a:xfrm>
            <a:off x="45893" y="2633990"/>
            <a:ext cx="9098107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143000" y="304800"/>
                <a:ext cx="414959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Ư</m:t>
                      </m:r>
                      <m:d>
                        <m:dPr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d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;2;3;6;</m:t>
                          </m:r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9;</m:t>
                          </m:r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d>
                    </m:oMath>
                  </m:oMathPara>
                </a14:m>
                <a:endParaRPr lang="en-US"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04800"/>
                <a:ext cx="4149598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938920" y="983020"/>
                <a:ext cx="54618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Ư</m:t>
                      </m:r>
                      <m:d>
                        <m:dPr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0</m:t>
                          </m:r>
                        </m:e>
                      </m:d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;2;3;5;6;10;15;30</m:t>
                          </m:r>
                        </m:e>
                      </m:d>
                    </m:oMath>
                  </m:oMathPara>
                </a14:m>
                <a:endParaRPr lang="en-US"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920" y="983020"/>
                <a:ext cx="5461880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990600" y="1676400"/>
                <a:ext cx="417928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Ư</m:t>
                      </m:r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18, </m:t>
                          </m:r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0</m:t>
                          </m:r>
                        </m:e>
                      </m:d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;2;3;6 </m:t>
                          </m:r>
                        </m:e>
                      </m:d>
                    </m:oMath>
                  </m:oMathPara>
                </a14:m>
                <a:endParaRPr lang="en-US"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676400"/>
                <a:ext cx="4179286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048657" y="2372380"/>
                <a:ext cx="311527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Ư</m:t>
                      </m:r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𝐶𝐿𝑁</m:t>
                      </m:r>
                      <m:d>
                        <m:dPr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18, </m:t>
                          </m:r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0</m:t>
                          </m:r>
                        </m:e>
                      </m:d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6</m:t>
                      </m:r>
                    </m:oMath>
                  </m:oMathPara>
                </a14:m>
                <a:endParaRPr lang="en-US"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657" y="2372380"/>
                <a:ext cx="3115276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 descr="IDeA on Twitter: &quot;Congrats to @IDeA_Canada's top winners Jack Chapman,  Katie Gillespie, Emma Dornan &amp; Grace Clarke from @MemorialU. Their “MatHat”  design supports ppl w/ #CerebralPalsy. @MUN_Engineering @MUN_Science  @CNS_Nursing @TheCdnAcadofEng ...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248604"/>
            <a:ext cx="2209799" cy="2609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06280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istrator\Downloads\Video\9602e410f5cda88aaa033d2658e2386a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0"/>
            <a:ext cx="1981200" cy="1606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057400" y="533400"/>
                <a:ext cx="70104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2800" i="1" smtClean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pt-BR" sz="28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thuộc tập hợp ước chung của </a:t>
                </a:r>
                <a14:m>
                  <m:oMath xmlns:m="http://schemas.openxmlformats.org/officeDocument/2006/math">
                    <m:r>
                      <a:rPr lang="pt-BR" sz="2800" i="1" smtClean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pt-BR" sz="28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pt-BR" sz="2800" i="1" smtClean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𝑏</m:t>
                    </m:r>
                  </m:oMath>
                </a14:m>
                <a:r>
                  <a:rPr lang="pt-BR" sz="28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khi nào?</a:t>
                </a:r>
                <a:endParaRPr lang="en-US" sz="28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533400"/>
                <a:ext cx="7010400" cy="523220"/>
              </a:xfrm>
              <a:prstGeom prst="rect">
                <a:avLst/>
              </a:prstGeom>
              <a:blipFill rotWithShape="1">
                <a:blip r:embed="rId3"/>
                <a:stretch>
                  <a:fillRect t="-11765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524001" y="1570221"/>
                <a:ext cx="28956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28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𝒙</m:t>
                    </m:r>
                    <m:r>
                      <a:rPr lang="pt-BR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Ư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𝑪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𝒂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;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𝒃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8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nếu 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1" y="1570221"/>
                <a:ext cx="2895600" cy="523220"/>
              </a:xfrm>
              <a:prstGeom prst="rect">
                <a:avLst/>
              </a:prstGeom>
              <a:blipFill rotWithShape="1">
                <a:blip r:embed="rId4"/>
                <a:stretch>
                  <a:fillRect t="-11765" r="-4842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419600" y="1570221"/>
                <a:ext cx="25908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𝒂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⋮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28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và 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𝐛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⋮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28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1570221"/>
                <a:ext cx="2590800" cy="523220"/>
              </a:xfrm>
              <a:prstGeom prst="rect">
                <a:avLst/>
              </a:prstGeom>
              <a:blipFill rotWithShape="1">
                <a:blip r:embed="rId5"/>
                <a:stretch>
                  <a:fillRect t="-1176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524001" y="2332221"/>
                <a:ext cx="32004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28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𝒙</m:t>
                    </m:r>
                    <m:r>
                      <a:rPr lang="pt-BR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Ư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𝑪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𝒂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;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𝒃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;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𝒄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8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nếu 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1" y="2332221"/>
                <a:ext cx="3200400" cy="523220"/>
              </a:xfrm>
              <a:prstGeom prst="rect">
                <a:avLst/>
              </a:prstGeom>
              <a:blipFill rotWithShape="1">
                <a:blip r:embed="rId6"/>
                <a:stretch>
                  <a:fillRect t="-11765" r="-5333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724400" y="2332221"/>
                <a:ext cx="32766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𝒂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⋮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28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𝐛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⋮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28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𝒄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⋮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28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2332221"/>
                <a:ext cx="3276600" cy="523220"/>
              </a:xfrm>
              <a:prstGeom prst="rect">
                <a:avLst/>
              </a:prstGeom>
              <a:blipFill rotWithShape="1">
                <a:blip r:embed="rId7"/>
                <a:stretch>
                  <a:fillRect t="-1176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143000" y="1447800"/>
            <a:ext cx="6858000" cy="1712441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66799" y="3429000"/>
            <a:ext cx="762000" cy="6096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Times New Roman" pitchFamily="18" charset="0"/>
                <a:cs typeface="Times New Roman" pitchFamily="18" charset="0"/>
              </a:rPr>
              <a:t>?1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905000" y="3429000"/>
            <a:ext cx="4800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Khẳng định sau đúng hay sai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Table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64094353"/>
                  </p:ext>
                </p:extLst>
              </p:nvPr>
            </p:nvGraphicFramePr>
            <p:xfrm>
              <a:off x="304800" y="4312920"/>
              <a:ext cx="8269213" cy="21640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0064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14794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8956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721360"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>
                              <a:latin typeface="Times New Roman" pitchFamily="18" charset="0"/>
                              <a:cs typeface="Times New Roman" pitchFamily="18" charset="0"/>
                            </a:rPr>
                            <a:t>Đú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>
                              <a:latin typeface="Times New Roman" pitchFamily="18" charset="0"/>
                              <a:cs typeface="Times New Roman" pitchFamily="18" charset="0"/>
                            </a:rPr>
                            <a:t>Sai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>
                              <a:latin typeface="Times New Roman" pitchFamily="18" charset="0"/>
                              <a:cs typeface="Times New Roman" pitchFamily="18" charset="0"/>
                            </a:rPr>
                            <a:t>Giải</a:t>
                          </a:r>
                          <a:r>
                            <a:rPr lang="en-US" sz="2800" b="1" baseline="0">
                              <a:latin typeface="Times New Roman" pitchFamily="18" charset="0"/>
                              <a:cs typeface="Times New Roman" pitchFamily="18" charset="0"/>
                            </a:rPr>
                            <a:t> thích</a:t>
                          </a:r>
                          <a:endParaRPr lang="en-US" sz="2800" b="1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72136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b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a)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8</m:t>
                              </m:r>
                              <m:r>
                                <a:rPr lang="pt-BR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∈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Ư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𝐶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(16;40)</m:t>
                              </m:r>
                            </m:oMath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72136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b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b)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8</m:t>
                              </m:r>
                              <m:r>
                                <a:rPr lang="pt-BR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∈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Ư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𝐶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(32;28)</m:t>
                              </m:r>
                            </m:oMath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Table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64094353"/>
                  </p:ext>
                </p:extLst>
              </p:nvPr>
            </p:nvGraphicFramePr>
            <p:xfrm>
              <a:off x="304800" y="4312920"/>
              <a:ext cx="8269213" cy="21640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006471"/>
                    <a:gridCol w="1147942"/>
                    <a:gridCol w="1219200"/>
                    <a:gridCol w="2895600"/>
                  </a:tblGrid>
                  <a:tr h="721360"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Đúng</a:t>
                          </a:r>
                          <a:endParaRPr lang="en-US" sz="2800" b="1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Sai</a:t>
                          </a:r>
                          <a:endParaRPr lang="en-US" sz="2800" b="1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Giải</a:t>
                          </a:r>
                          <a:r>
                            <a:rPr lang="en-US" sz="2800" b="1" baseline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hích</a:t>
                          </a:r>
                          <a:endParaRPr lang="en-US" sz="2800" b="1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7213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t="-107563" r="-175254" b="-9916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7213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t="-209322" r="-175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pic>
        <p:nvPicPr>
          <p:cNvPr id="1027" name="Picture 3" descr="C:\Users\Administrator\Downloads\Video\tich-xanh-icon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5105400"/>
            <a:ext cx="5715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3" descr="C:\Users\Administrator\Downloads\Video\tich-xanh-icon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900" y="5829300"/>
            <a:ext cx="5715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5867400" y="5129540"/>
                <a:ext cx="25908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16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⋮8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và  40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⋮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8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5129540"/>
                <a:ext cx="2590800" cy="523220"/>
              </a:xfrm>
              <a:prstGeom prst="rect">
                <a:avLst/>
              </a:prstGeom>
              <a:blipFill rotWithShape="1">
                <a:blip r:embed="rId10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/>
          <p:cNvGrpSpPr/>
          <p:nvPr/>
        </p:nvGrpSpPr>
        <p:grpSpPr>
          <a:xfrm>
            <a:off x="5867400" y="5877580"/>
            <a:ext cx="2590800" cy="523220"/>
            <a:chOff x="5867400" y="5877580"/>
            <a:chExt cx="2590800" cy="5232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/>
                <p:cNvSpPr/>
                <p:nvPr/>
              </p:nvSpPr>
              <p:spPr>
                <a:xfrm>
                  <a:off x="5867400" y="5877580"/>
                  <a:ext cx="2590800" cy="5232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800">
                      <a:solidFill>
                        <a:schemeClr val="tx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32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⋮8</m:t>
                      </m:r>
                    </m:oMath>
                  </a14:m>
                  <a:r>
                    <a:rPr lang="en-US" sz="28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và  28</a:t>
                  </a:r>
                  <a14:m>
                    <m:oMath xmlns:m="http://schemas.openxmlformats.org/officeDocument/2006/math"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⋮8</m:t>
                      </m:r>
                    </m:oMath>
                  </a14:m>
                  <a:r>
                    <a:rPr lang="en-US" sz="28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22" name="Rectangle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7400" y="5877580"/>
                  <a:ext cx="2590800" cy="523220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l="-4941" t="-11628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9" name="Straight Connector 18"/>
            <p:cNvCxnSpPr/>
            <p:nvPr/>
          </p:nvCxnSpPr>
          <p:spPr>
            <a:xfrm flipH="1">
              <a:off x="7705725" y="6000750"/>
              <a:ext cx="247650" cy="27432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30346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7" grpId="0"/>
      <p:bldP spid="8" grpId="0"/>
      <p:bldP spid="9" grpId="0"/>
      <p:bldP spid="4" grpId="0" animBg="1"/>
      <p:bldP spid="10" grpId="0" animBg="1"/>
      <p:bldP spid="12" grpId="0"/>
      <p:bldP spid="2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29</TotalTime>
  <Words>1012</Words>
  <Application>Microsoft Office PowerPoint</Application>
  <PresentationFormat>On-screen Show (4:3)</PresentationFormat>
  <Paragraphs>114</Paragraphs>
  <Slides>3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Calibri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ải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 2: Tìm ƯCLN (36,86)</vt:lpstr>
      <vt:lpstr>PowerPoint Presentation</vt:lpstr>
      <vt:lpstr>Để tìm ước chung của các số, ta có thể làm như sau:</vt:lpstr>
      <vt:lpstr>PowerPoint Presentation</vt:lpstr>
      <vt:lpstr>PowerPoint Presentation</vt:lpstr>
      <vt:lpstr>PowerPoint Presentation</vt:lpstr>
      <vt:lpstr>Phân số       đã là phân số tối giản chưa?  </vt:lpstr>
      <vt:lpstr>PowerPoint Presentation</vt:lpstr>
      <vt:lpstr>Luyện tập 3: Rút gọn về phân số tối giản: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HP LAPTOP</cp:lastModifiedBy>
  <cp:revision>234</cp:revision>
  <dcterms:created xsi:type="dcterms:W3CDTF">2006-08-16T00:00:00Z</dcterms:created>
  <dcterms:modified xsi:type="dcterms:W3CDTF">2025-10-19T12:29:09Z</dcterms:modified>
</cp:coreProperties>
</file>